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" saveSubsetFonts="1">
  <p:sldMasterIdLst>
    <p:sldMasterId id="2147483672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</p:sldIdLst>
  <p:sldSz cx="648017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26" d="100"/>
          <a:sy n="126" d="100"/>
        </p:scale>
        <p:origin x="2298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013" y="1122363"/>
            <a:ext cx="5508149" cy="2387600"/>
          </a:xfrm>
        </p:spPr>
        <p:txBody>
          <a:bodyPr anchor="b"/>
          <a:lstStyle>
            <a:lvl1pPr algn="ctr"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3602038"/>
            <a:ext cx="4860131" cy="1655762"/>
          </a:xfrm>
        </p:spPr>
        <p:txBody>
          <a:bodyPr/>
          <a:lstStyle>
            <a:lvl1pPr marL="0" indent="0" algn="ctr">
              <a:buNone/>
              <a:defRPr sz="1701"/>
            </a:lvl1pPr>
            <a:lvl2pPr marL="324018" indent="0" algn="ctr">
              <a:buNone/>
              <a:defRPr sz="1417"/>
            </a:lvl2pPr>
            <a:lvl3pPr marL="648035" indent="0" algn="ctr">
              <a:buNone/>
              <a:defRPr sz="1276"/>
            </a:lvl3pPr>
            <a:lvl4pPr marL="972053" indent="0" algn="ctr">
              <a:buNone/>
              <a:defRPr sz="1134"/>
            </a:lvl4pPr>
            <a:lvl5pPr marL="1296071" indent="0" algn="ctr">
              <a:buNone/>
              <a:defRPr sz="1134"/>
            </a:lvl5pPr>
            <a:lvl6pPr marL="1620088" indent="0" algn="ctr">
              <a:buNone/>
              <a:defRPr sz="1134"/>
            </a:lvl6pPr>
            <a:lvl7pPr marL="1944106" indent="0" algn="ctr">
              <a:buNone/>
              <a:defRPr sz="1134"/>
            </a:lvl7pPr>
            <a:lvl8pPr marL="2268123" indent="0" algn="ctr">
              <a:buNone/>
              <a:defRPr sz="1134"/>
            </a:lvl8pPr>
            <a:lvl9pPr marL="2592141" indent="0" algn="ctr">
              <a:buNone/>
              <a:defRPr sz="1134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13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905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365125"/>
            <a:ext cx="139728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365125"/>
            <a:ext cx="4110861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424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1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1709740"/>
            <a:ext cx="5589151" cy="2852737"/>
          </a:xfrm>
        </p:spPr>
        <p:txBody>
          <a:bodyPr anchor="b"/>
          <a:lstStyle>
            <a:lvl1pPr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4589465"/>
            <a:ext cx="5589151" cy="1500187"/>
          </a:xfrm>
        </p:spPr>
        <p:txBody>
          <a:bodyPr/>
          <a:lstStyle>
            <a:lvl1pPr marL="0" indent="0">
              <a:buNone/>
              <a:defRPr sz="1701">
                <a:solidFill>
                  <a:schemeClr val="tx1"/>
                </a:solidFill>
              </a:defRPr>
            </a:lvl1pPr>
            <a:lvl2pPr marL="324018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2pPr>
            <a:lvl3pPr marL="648035" indent="0">
              <a:buNone/>
              <a:defRPr sz="1276">
                <a:solidFill>
                  <a:schemeClr val="tx1">
                    <a:tint val="75000"/>
                  </a:schemeClr>
                </a:solidFill>
              </a:defRPr>
            </a:lvl3pPr>
            <a:lvl4pPr marL="97205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4pPr>
            <a:lvl5pPr marL="129607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5pPr>
            <a:lvl6pPr marL="1620088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6pPr>
            <a:lvl7pPr marL="1944106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7pPr>
            <a:lvl8pPr marL="226812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8pPr>
            <a:lvl9pPr marL="259214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37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57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365127"/>
            <a:ext cx="558915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7" y="1681163"/>
            <a:ext cx="2741417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7" y="2505075"/>
            <a:ext cx="27414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1681163"/>
            <a:ext cx="2754918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2505075"/>
            <a:ext cx="275491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45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29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987427"/>
            <a:ext cx="3280589" cy="4873625"/>
          </a:xfrm>
        </p:spPr>
        <p:txBody>
          <a:bodyPr/>
          <a:lstStyle>
            <a:lvl1pPr>
              <a:defRPr sz="2268"/>
            </a:lvl1pPr>
            <a:lvl2pPr>
              <a:defRPr sz="1984"/>
            </a:lvl2pPr>
            <a:lvl3pPr>
              <a:defRPr sz="1701"/>
            </a:lvl3pPr>
            <a:lvl4pPr>
              <a:defRPr sz="1417"/>
            </a:lvl4pPr>
            <a:lvl5pPr>
              <a:defRPr sz="1417"/>
            </a:lvl5pPr>
            <a:lvl6pPr>
              <a:defRPr sz="1417"/>
            </a:lvl6pPr>
            <a:lvl7pPr>
              <a:defRPr sz="1417"/>
            </a:lvl7pPr>
            <a:lvl8pPr>
              <a:defRPr sz="1417"/>
            </a:lvl8pPr>
            <a:lvl9pPr>
              <a:defRPr sz="1417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785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987427"/>
            <a:ext cx="3280589" cy="4873625"/>
          </a:xfrm>
        </p:spPr>
        <p:txBody>
          <a:bodyPr anchor="t"/>
          <a:lstStyle>
            <a:lvl1pPr marL="0" indent="0">
              <a:buNone/>
              <a:defRPr sz="2268"/>
            </a:lvl1pPr>
            <a:lvl2pPr marL="324018" indent="0">
              <a:buNone/>
              <a:defRPr sz="1984"/>
            </a:lvl2pPr>
            <a:lvl3pPr marL="648035" indent="0">
              <a:buNone/>
              <a:defRPr sz="1701"/>
            </a:lvl3pPr>
            <a:lvl4pPr marL="972053" indent="0">
              <a:buNone/>
              <a:defRPr sz="1417"/>
            </a:lvl4pPr>
            <a:lvl5pPr marL="1296071" indent="0">
              <a:buNone/>
              <a:defRPr sz="1417"/>
            </a:lvl5pPr>
            <a:lvl6pPr marL="1620088" indent="0">
              <a:buNone/>
              <a:defRPr sz="1417"/>
            </a:lvl6pPr>
            <a:lvl7pPr marL="1944106" indent="0">
              <a:buNone/>
              <a:defRPr sz="1417"/>
            </a:lvl7pPr>
            <a:lvl8pPr marL="2268123" indent="0">
              <a:buNone/>
              <a:defRPr sz="1417"/>
            </a:lvl8pPr>
            <a:lvl9pPr marL="2592141" indent="0">
              <a:buNone/>
              <a:defRPr sz="141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12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365127"/>
            <a:ext cx="55891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1825625"/>
            <a:ext cx="55891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B17CF-3560-4FBF-B45F-D5C5738B5580}" type="datetimeFigureOut">
              <a:rPr lang="en-US" smtClean="0"/>
              <a:t>9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6356352"/>
            <a:ext cx="2187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49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48035" rtl="0" eaLnBrk="1" latinLnBrk="0" hangingPunct="1">
        <a:lnSpc>
          <a:spcPct val="90000"/>
        </a:lnSpc>
        <a:spcBef>
          <a:spcPct val="0"/>
        </a:spcBef>
        <a:buNone/>
        <a:defRPr sz="311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009" indent="-162009" algn="l" defTabSz="648035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486026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2pPr>
      <a:lvl3pPr marL="810044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13406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458079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782097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2106115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43013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754150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1pPr>
      <a:lvl2pPr marL="32401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2pPr>
      <a:lvl3pPr marL="648035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3pPr>
      <a:lvl4pPr marL="97205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29607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62008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1944106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26812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59214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png"/><Relationship Id="rId4" Type="http://schemas.openxmlformats.org/officeDocument/2006/relationships/image" Target="../media/image3.wmf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E78B17F-FBCD-44F0-ADF0-C8EBBD61A380}"/>
              </a:ext>
            </a:extLst>
          </p:cNvPr>
          <p:cNvCxnSpPr/>
          <p:nvPr/>
        </p:nvCxnSpPr>
        <p:spPr>
          <a:xfrm>
            <a:off x="1800587" y="3430889"/>
            <a:ext cx="296235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C03C7B-31B5-4CC8-8247-51E070ED8553}"/>
              </a:ext>
            </a:extLst>
          </p:cNvPr>
          <p:cNvCxnSpPr/>
          <p:nvPr/>
        </p:nvCxnSpPr>
        <p:spPr>
          <a:xfrm flipV="1">
            <a:off x="1793029" y="1647432"/>
            <a:ext cx="0" cy="177590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8884AB-38A8-4712-8C81-0335BC6868A4}"/>
              </a:ext>
            </a:extLst>
          </p:cNvPr>
          <p:cNvCxnSpPr/>
          <p:nvPr/>
        </p:nvCxnSpPr>
        <p:spPr>
          <a:xfrm>
            <a:off x="1783961" y="2705415"/>
            <a:ext cx="319208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1512025-7B17-4F04-94FC-0992EF72BFF2}"/>
              </a:ext>
            </a:extLst>
          </p:cNvPr>
          <p:cNvSpPr txBox="1"/>
          <p:nvPr/>
        </p:nvSpPr>
        <p:spPr>
          <a:xfrm>
            <a:off x="2012182" y="1987498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ider X</a:t>
            </a:r>
            <a:endParaRPr lang="en-US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0B5F52-C895-4C33-B94D-8B6EFD679A9B}"/>
              </a:ext>
            </a:extLst>
          </p:cNvPr>
          <p:cNvSpPr txBox="1"/>
          <p:nvPr/>
        </p:nvSpPr>
        <p:spPr>
          <a:xfrm>
            <a:off x="2043669" y="2691561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ider Y</a:t>
            </a:r>
            <a:endParaRPr 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F3F2A2-214D-443F-B86F-9E84EB7EE960}"/>
              </a:ext>
            </a:extLst>
          </p:cNvPr>
          <p:cNvSpPr txBox="1"/>
          <p:nvPr/>
        </p:nvSpPr>
        <p:spPr>
          <a:xfrm>
            <a:off x="1657003" y="34384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FBC3E5-D3A7-4536-8D6D-5954E31C58F7}"/>
              </a:ext>
            </a:extLst>
          </p:cNvPr>
          <p:cNvSpPr txBox="1"/>
          <p:nvPr/>
        </p:nvSpPr>
        <p:spPr>
          <a:xfrm>
            <a:off x="2323281" y="343970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4AE43A-3059-41BE-85CD-2585AEA94F2B}"/>
              </a:ext>
            </a:extLst>
          </p:cNvPr>
          <p:cNvSpPr txBox="1"/>
          <p:nvPr/>
        </p:nvSpPr>
        <p:spPr>
          <a:xfrm>
            <a:off x="3034901" y="344096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1A5816-85DA-474F-B0F9-1B01E15B726A}"/>
              </a:ext>
            </a:extLst>
          </p:cNvPr>
          <p:cNvSpPr txBox="1"/>
          <p:nvPr/>
        </p:nvSpPr>
        <p:spPr>
          <a:xfrm>
            <a:off x="3769192" y="3442223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endParaRPr lang="en-US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409279-BB6F-48D9-AF75-10CE02D57274}"/>
              </a:ext>
            </a:extLst>
          </p:cNvPr>
          <p:cNvSpPr txBox="1"/>
          <p:nvPr/>
        </p:nvSpPr>
        <p:spPr>
          <a:xfrm>
            <a:off x="4480811" y="343592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0</a:t>
            </a:r>
            <a:endParaRPr lang="en-US" sz="1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46A9C2D-7F71-4638-8C07-6D54F778C5B9}"/>
              </a:ext>
            </a:extLst>
          </p:cNvPr>
          <p:cNvSpPr txBox="1"/>
          <p:nvPr/>
        </p:nvSpPr>
        <p:spPr>
          <a:xfrm>
            <a:off x="1344646" y="2529082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.0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3759D93-8B69-421C-B069-082984CD4B79}"/>
              </a:ext>
            </a:extLst>
          </p:cNvPr>
          <p:cNvSpPr txBox="1"/>
          <p:nvPr/>
        </p:nvSpPr>
        <p:spPr>
          <a:xfrm>
            <a:off x="1240107" y="1812424"/>
            <a:ext cx="548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.0</a:t>
            </a:r>
            <a:endParaRPr lang="en-US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D3F30D-9A95-4F06-B9FC-B9C8BBDC6E16}"/>
              </a:ext>
            </a:extLst>
          </p:cNvPr>
          <p:cNvSpPr txBox="1"/>
          <p:nvPr/>
        </p:nvSpPr>
        <p:spPr>
          <a:xfrm>
            <a:off x="1499565" y="324322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F3157A-8500-425F-AB01-6B9E25B0731D}"/>
              </a:ext>
            </a:extLst>
          </p:cNvPr>
          <p:cNvSpPr txBox="1"/>
          <p:nvPr/>
        </p:nvSpPr>
        <p:spPr>
          <a:xfrm>
            <a:off x="4017315" y="3680271"/>
            <a:ext cx="71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 </a:t>
            </a:r>
            <a:r>
              <a:rPr lang="en-AU" sz="1600" dirty="0">
                <a:cs typeface="Times New Roman" panose="02020603050405020304" pitchFamily="18" charset="0"/>
              </a:rPr>
              <a:t>[ s ]</a:t>
            </a:r>
            <a:endParaRPr lang="en-US" sz="1600" baseline="30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E15536-3FE3-44BA-B363-5ED5AD117E39}"/>
              </a:ext>
            </a:extLst>
          </p:cNvPr>
          <p:cNvSpPr txBox="1"/>
          <p:nvPr/>
        </p:nvSpPr>
        <p:spPr>
          <a:xfrm>
            <a:off x="794587" y="2071886"/>
            <a:ext cx="590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en-AU" sz="1600" dirty="0"/>
              <a:t>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547A231-8636-477C-AC8D-B94F681A82BD}"/>
              </a:ext>
            </a:extLst>
          </p:cNvPr>
          <p:cNvCxnSpPr>
            <a:cxnSpLocks/>
          </p:cNvCxnSpPr>
          <p:nvPr/>
        </p:nvCxnSpPr>
        <p:spPr>
          <a:xfrm flipH="1">
            <a:off x="3958163" y="1995055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CE3DC9C-1AFB-49A6-808C-BAD21EF4FCDF}"/>
              </a:ext>
            </a:extLst>
          </p:cNvPr>
          <p:cNvCxnSpPr>
            <a:cxnSpLocks/>
          </p:cNvCxnSpPr>
          <p:nvPr/>
        </p:nvCxnSpPr>
        <p:spPr>
          <a:xfrm flipH="1">
            <a:off x="3233948" y="1988758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CD54E5B-C557-48DA-AED1-4CF8E2F4172A}"/>
              </a:ext>
            </a:extLst>
          </p:cNvPr>
          <p:cNvCxnSpPr>
            <a:cxnSpLocks/>
          </p:cNvCxnSpPr>
          <p:nvPr/>
        </p:nvCxnSpPr>
        <p:spPr>
          <a:xfrm flipH="1">
            <a:off x="2502176" y="1982461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667A373-5AB0-4FA8-8ABF-E81FEB74250B}"/>
              </a:ext>
            </a:extLst>
          </p:cNvPr>
          <p:cNvSpPr/>
          <p:nvPr/>
        </p:nvSpPr>
        <p:spPr>
          <a:xfrm>
            <a:off x="1785471" y="1979940"/>
            <a:ext cx="2592060" cy="1148668"/>
          </a:xfrm>
          <a:custGeom>
            <a:avLst/>
            <a:gdLst>
              <a:gd name="connsiteX0" fmla="*/ 0 w 2592060"/>
              <a:gd name="connsiteY0" fmla="*/ 0 h 1148668"/>
              <a:gd name="connsiteX1" fmla="*/ 1458506 w 2592060"/>
              <a:gd name="connsiteY1" fmla="*/ 0 h 1148668"/>
              <a:gd name="connsiteX2" fmla="*/ 2592060 w 2592060"/>
              <a:gd name="connsiteY2" fmla="*/ 1148668 h 1148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2060" h="1148668">
                <a:moveTo>
                  <a:pt x="0" y="0"/>
                </a:moveTo>
                <a:lnTo>
                  <a:pt x="1458506" y="0"/>
                </a:lnTo>
                <a:lnTo>
                  <a:pt x="2592060" y="1148668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9300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452E658-A845-44CA-8997-E28BDAFE6B41}"/>
              </a:ext>
            </a:extLst>
          </p:cNvPr>
          <p:cNvCxnSpPr>
            <a:cxnSpLocks/>
          </p:cNvCxnSpPr>
          <p:nvPr/>
        </p:nvCxnSpPr>
        <p:spPr>
          <a:xfrm>
            <a:off x="1810687" y="1978705"/>
            <a:ext cx="360215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E78B17F-FBCD-44F0-ADF0-C8EBBD61A380}"/>
              </a:ext>
            </a:extLst>
          </p:cNvPr>
          <p:cNvCxnSpPr>
            <a:cxnSpLocks/>
          </p:cNvCxnSpPr>
          <p:nvPr/>
        </p:nvCxnSpPr>
        <p:spPr>
          <a:xfrm>
            <a:off x="1800586" y="3430889"/>
            <a:ext cx="374828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C03C7B-31B5-4CC8-8247-51E070ED8553}"/>
              </a:ext>
            </a:extLst>
          </p:cNvPr>
          <p:cNvCxnSpPr/>
          <p:nvPr/>
        </p:nvCxnSpPr>
        <p:spPr>
          <a:xfrm flipV="1">
            <a:off x="1793029" y="1647432"/>
            <a:ext cx="0" cy="177590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FF3F2A2-214D-443F-B86F-9E84EB7EE960}"/>
              </a:ext>
            </a:extLst>
          </p:cNvPr>
          <p:cNvSpPr txBox="1"/>
          <p:nvPr/>
        </p:nvSpPr>
        <p:spPr>
          <a:xfrm>
            <a:off x="1657003" y="34384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FBC3E5-D3A7-4536-8D6D-5954E31C58F7}"/>
              </a:ext>
            </a:extLst>
          </p:cNvPr>
          <p:cNvSpPr txBox="1"/>
          <p:nvPr/>
        </p:nvSpPr>
        <p:spPr>
          <a:xfrm>
            <a:off x="2323281" y="343970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4AE43A-3059-41BE-85CD-2585AEA94F2B}"/>
              </a:ext>
            </a:extLst>
          </p:cNvPr>
          <p:cNvSpPr txBox="1"/>
          <p:nvPr/>
        </p:nvSpPr>
        <p:spPr>
          <a:xfrm>
            <a:off x="3034901" y="344096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1A5816-85DA-474F-B0F9-1B01E15B726A}"/>
              </a:ext>
            </a:extLst>
          </p:cNvPr>
          <p:cNvSpPr txBox="1"/>
          <p:nvPr/>
        </p:nvSpPr>
        <p:spPr>
          <a:xfrm>
            <a:off x="3769192" y="344222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</a:t>
            </a:r>
            <a:endParaRPr lang="en-US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409279-BB6F-48D9-AF75-10CE02D57274}"/>
              </a:ext>
            </a:extLst>
          </p:cNvPr>
          <p:cNvSpPr txBox="1"/>
          <p:nvPr/>
        </p:nvSpPr>
        <p:spPr>
          <a:xfrm>
            <a:off x="4533710" y="34283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8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3759D93-8B69-421C-B069-082984CD4B79}"/>
              </a:ext>
            </a:extLst>
          </p:cNvPr>
          <p:cNvSpPr txBox="1"/>
          <p:nvPr/>
        </p:nvSpPr>
        <p:spPr>
          <a:xfrm>
            <a:off x="1330791" y="1797310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8.0</a:t>
            </a:r>
            <a:endParaRPr lang="en-US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D3F30D-9A95-4F06-B9FC-B9C8BBDC6E16}"/>
              </a:ext>
            </a:extLst>
          </p:cNvPr>
          <p:cNvSpPr txBox="1"/>
          <p:nvPr/>
        </p:nvSpPr>
        <p:spPr>
          <a:xfrm>
            <a:off x="1499565" y="324322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F3157A-8500-425F-AB01-6B9E25B0731D}"/>
              </a:ext>
            </a:extLst>
          </p:cNvPr>
          <p:cNvSpPr txBox="1"/>
          <p:nvPr/>
        </p:nvSpPr>
        <p:spPr>
          <a:xfrm>
            <a:off x="4017315" y="3680271"/>
            <a:ext cx="71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 </a:t>
            </a:r>
            <a:r>
              <a:rPr lang="en-AU" sz="1600" dirty="0">
                <a:cs typeface="Times New Roman" panose="02020603050405020304" pitchFamily="18" charset="0"/>
              </a:rPr>
              <a:t>[ s ]</a:t>
            </a:r>
            <a:endParaRPr lang="en-US" sz="1600" baseline="30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E15536-3FE3-44BA-B363-5ED5AD117E39}"/>
              </a:ext>
            </a:extLst>
          </p:cNvPr>
          <p:cNvSpPr txBox="1"/>
          <p:nvPr/>
        </p:nvSpPr>
        <p:spPr>
          <a:xfrm>
            <a:off x="794587" y="2071886"/>
            <a:ext cx="590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en-AU" sz="1600" dirty="0"/>
              <a:t>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547A231-8636-477C-AC8D-B94F681A82BD}"/>
              </a:ext>
            </a:extLst>
          </p:cNvPr>
          <p:cNvCxnSpPr>
            <a:cxnSpLocks/>
          </p:cNvCxnSpPr>
          <p:nvPr/>
        </p:nvCxnSpPr>
        <p:spPr>
          <a:xfrm flipH="1">
            <a:off x="3958163" y="1995055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CE3DC9C-1AFB-49A6-808C-BAD21EF4FCDF}"/>
              </a:ext>
            </a:extLst>
          </p:cNvPr>
          <p:cNvCxnSpPr>
            <a:cxnSpLocks/>
          </p:cNvCxnSpPr>
          <p:nvPr/>
        </p:nvCxnSpPr>
        <p:spPr>
          <a:xfrm flipH="1">
            <a:off x="3233948" y="1988758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CD54E5B-C557-48DA-AED1-4CF8E2F4172A}"/>
              </a:ext>
            </a:extLst>
          </p:cNvPr>
          <p:cNvCxnSpPr>
            <a:cxnSpLocks/>
          </p:cNvCxnSpPr>
          <p:nvPr/>
        </p:nvCxnSpPr>
        <p:spPr>
          <a:xfrm flipH="1">
            <a:off x="2502176" y="1982461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0C6DF6F-AAE7-4B7A-A3BF-9B0FB6D46E2F}"/>
              </a:ext>
            </a:extLst>
          </p:cNvPr>
          <p:cNvSpPr txBox="1"/>
          <p:nvPr/>
        </p:nvSpPr>
        <p:spPr>
          <a:xfrm>
            <a:off x="5260444" y="343718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endParaRPr lang="en-US" sz="16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A7B37D9-2297-4263-8F00-A1EABE6C7E52}"/>
              </a:ext>
            </a:extLst>
          </p:cNvPr>
          <p:cNvCxnSpPr>
            <a:cxnSpLocks/>
          </p:cNvCxnSpPr>
          <p:nvPr/>
        </p:nvCxnSpPr>
        <p:spPr>
          <a:xfrm flipH="1">
            <a:off x="4684897" y="1981200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736CDCC-0C90-44EC-B14D-6C9006823A41}"/>
              </a:ext>
            </a:extLst>
          </p:cNvPr>
          <p:cNvCxnSpPr>
            <a:cxnSpLocks/>
          </p:cNvCxnSpPr>
          <p:nvPr/>
        </p:nvCxnSpPr>
        <p:spPr>
          <a:xfrm flipH="1">
            <a:off x="5396517" y="1997573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CAE4A55E-37A7-4497-92F5-C7C2E5E5B443}"/>
              </a:ext>
            </a:extLst>
          </p:cNvPr>
          <p:cNvSpPr/>
          <p:nvPr/>
        </p:nvSpPr>
        <p:spPr>
          <a:xfrm>
            <a:off x="1793029" y="1979941"/>
            <a:ext cx="3249520" cy="1450949"/>
          </a:xfrm>
          <a:custGeom>
            <a:avLst/>
            <a:gdLst>
              <a:gd name="connsiteX0" fmla="*/ 0 w 3249520"/>
              <a:gd name="connsiteY0" fmla="*/ 1450949 h 1450949"/>
              <a:gd name="connsiteX1" fmla="*/ 1458505 w 3249520"/>
              <a:gd name="connsiteY1" fmla="*/ 0 h 1450949"/>
              <a:gd name="connsiteX2" fmla="*/ 2168866 w 3249520"/>
              <a:gd name="connsiteY2" fmla="*/ 7558 h 1450949"/>
              <a:gd name="connsiteX3" fmla="*/ 3249520 w 3249520"/>
              <a:gd name="connsiteY3" fmla="*/ 1450949 h 1450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9520" h="1450949">
                <a:moveTo>
                  <a:pt x="0" y="1450949"/>
                </a:moveTo>
                <a:lnTo>
                  <a:pt x="1458505" y="0"/>
                </a:lnTo>
                <a:lnTo>
                  <a:pt x="2168866" y="7558"/>
                </a:lnTo>
                <a:lnTo>
                  <a:pt x="3249520" y="1450949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029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30E09CE-4D46-4FF0-BBFB-7EBD094786D5}"/>
              </a:ext>
            </a:extLst>
          </p:cNvPr>
          <p:cNvCxnSpPr>
            <a:cxnSpLocks/>
          </p:cNvCxnSpPr>
          <p:nvPr/>
        </p:nvCxnSpPr>
        <p:spPr>
          <a:xfrm>
            <a:off x="3236420" y="1269580"/>
            <a:ext cx="0" cy="1889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1B03049-1778-4AFD-8BF5-5951501B6B35}"/>
              </a:ext>
            </a:extLst>
          </p:cNvPr>
          <p:cNvCxnSpPr>
            <a:cxnSpLocks/>
          </p:cNvCxnSpPr>
          <p:nvPr/>
        </p:nvCxnSpPr>
        <p:spPr>
          <a:xfrm>
            <a:off x="2485754" y="2702896"/>
            <a:ext cx="29799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260933F-1F3F-4734-8A1D-8AF84FA82FAD}"/>
              </a:ext>
            </a:extLst>
          </p:cNvPr>
          <p:cNvSpPr txBox="1"/>
          <p:nvPr/>
        </p:nvSpPr>
        <p:spPr>
          <a:xfrm>
            <a:off x="3085280" y="793489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7395D4-D070-4B23-85D4-ECA3B91CAA7C}"/>
              </a:ext>
            </a:extLst>
          </p:cNvPr>
          <p:cNvSpPr txBox="1"/>
          <p:nvPr/>
        </p:nvSpPr>
        <p:spPr>
          <a:xfrm>
            <a:off x="2194810" y="2555535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900CEFE-2A2F-48D8-B615-A9ED82547081}"/>
              </a:ext>
            </a:extLst>
          </p:cNvPr>
          <p:cNvSpPr txBox="1"/>
          <p:nvPr/>
        </p:nvSpPr>
        <p:spPr>
          <a:xfrm>
            <a:off x="5487412" y="2549237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857833-61E7-4C46-AAEC-2F415B692578}"/>
              </a:ext>
            </a:extLst>
          </p:cNvPr>
          <p:cNvSpPr txBox="1"/>
          <p:nvPr/>
        </p:nvSpPr>
        <p:spPr>
          <a:xfrm>
            <a:off x="3119286" y="3132388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</a:t>
            </a:r>
            <a:endParaRPr lang="en-US" sz="14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4B19C17-AE2D-48FB-AE35-1478BEC57E79}"/>
              </a:ext>
            </a:extLst>
          </p:cNvPr>
          <p:cNvCxnSpPr/>
          <p:nvPr/>
        </p:nvCxnSpPr>
        <p:spPr>
          <a:xfrm>
            <a:off x="3236421" y="2712972"/>
            <a:ext cx="1685217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105618-766E-4AD1-8AAC-8B6BC744644F}"/>
              </a:ext>
            </a:extLst>
          </p:cNvPr>
          <p:cNvCxnSpPr>
            <a:cxnSpLocks/>
          </p:cNvCxnSpPr>
          <p:nvPr/>
        </p:nvCxnSpPr>
        <p:spPr>
          <a:xfrm flipV="1">
            <a:off x="4906523" y="1269580"/>
            <a:ext cx="0" cy="1443392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FBB7B6-619C-4715-8D56-1B070F9D51C5}"/>
              </a:ext>
            </a:extLst>
          </p:cNvPr>
          <p:cNvCxnSpPr>
            <a:cxnSpLocks/>
          </p:cNvCxnSpPr>
          <p:nvPr/>
        </p:nvCxnSpPr>
        <p:spPr>
          <a:xfrm flipV="1">
            <a:off x="3228863" y="1269580"/>
            <a:ext cx="1662546" cy="1443392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F5A54ED-83C5-499C-A019-AC31598070F2}"/>
              </a:ext>
            </a:extLst>
          </p:cNvPr>
          <p:cNvSpPr txBox="1"/>
          <p:nvPr/>
        </p:nvSpPr>
        <p:spPr>
          <a:xfrm>
            <a:off x="3765413" y="2690301"/>
            <a:ext cx="72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60 km</a:t>
            </a:r>
          </a:p>
          <a:p>
            <a:r>
              <a:rPr lang="en-AU" sz="1400" dirty="0"/>
              <a:t>3 hours</a:t>
            </a:r>
            <a:endParaRPr lang="en-US" sz="1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0A6285-0FAC-4B36-B510-AB66341ECCB0}"/>
              </a:ext>
            </a:extLst>
          </p:cNvPr>
          <p:cNvSpPr txBox="1"/>
          <p:nvPr/>
        </p:nvSpPr>
        <p:spPr>
          <a:xfrm>
            <a:off x="4900227" y="1716704"/>
            <a:ext cx="72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 km</a:t>
            </a:r>
          </a:p>
          <a:p>
            <a:r>
              <a:rPr lang="en-AU" sz="1400" dirty="0"/>
              <a:t>2 hours</a:t>
            </a:r>
            <a:endParaRPr lang="en-US" sz="1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D48306-21CE-4155-93FC-28579FBAE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12532"/>
              </p:ext>
            </p:extLst>
          </p:nvPr>
        </p:nvGraphicFramePr>
        <p:xfrm>
          <a:off x="1160463" y="3535363"/>
          <a:ext cx="4279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4279680" imgH="2793960" progId="Equation.DSMT4">
                  <p:embed/>
                </p:oleObj>
              </mc:Choice>
              <mc:Fallback>
                <p:oleObj name="Equation" r:id="rId3" imgW="427968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0463" y="3535363"/>
                        <a:ext cx="42799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7085D11-828D-45FD-9595-DBAA65E29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88262"/>
              </p:ext>
            </p:extLst>
          </p:nvPr>
        </p:nvGraphicFramePr>
        <p:xfrm>
          <a:off x="3533388" y="247942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3388" y="247942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67FAEFB6-DCE1-4BE8-955C-0403B4365A41}"/>
              </a:ext>
            </a:extLst>
          </p:cNvPr>
          <p:cNvSpPr/>
          <p:nvPr/>
        </p:nvSpPr>
        <p:spPr>
          <a:xfrm>
            <a:off x="3599157" y="2410691"/>
            <a:ext cx="242432" cy="294724"/>
          </a:xfrm>
          <a:custGeom>
            <a:avLst/>
            <a:gdLst>
              <a:gd name="connsiteX0" fmla="*/ 0 w 242432"/>
              <a:gd name="connsiteY0" fmla="*/ 0 h 294724"/>
              <a:gd name="connsiteX1" fmla="*/ 234268 w 242432"/>
              <a:gd name="connsiteY1" fmla="*/ 105798 h 294724"/>
              <a:gd name="connsiteX2" fmla="*/ 166255 w 242432"/>
              <a:gd name="connsiteY2" fmla="*/ 294724 h 294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432" h="294724">
                <a:moveTo>
                  <a:pt x="0" y="0"/>
                </a:moveTo>
                <a:cubicBezTo>
                  <a:pt x="103279" y="28338"/>
                  <a:pt x="206559" y="56677"/>
                  <a:pt x="234268" y="105798"/>
                </a:cubicBezTo>
                <a:cubicBezTo>
                  <a:pt x="261977" y="154919"/>
                  <a:pt x="214116" y="224821"/>
                  <a:pt x="166255" y="29472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71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93B65A6-4608-4CBB-9DFF-BD98821EEBE5}"/>
              </a:ext>
            </a:extLst>
          </p:cNvPr>
          <p:cNvCxnSpPr/>
          <p:nvPr/>
        </p:nvCxnSpPr>
        <p:spPr>
          <a:xfrm>
            <a:off x="1815700" y="4148807"/>
            <a:ext cx="287922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CDFA558-E5C3-4FE6-BDC5-0360C192F2E7}"/>
              </a:ext>
            </a:extLst>
          </p:cNvPr>
          <p:cNvCxnSpPr>
            <a:cxnSpLocks/>
          </p:cNvCxnSpPr>
          <p:nvPr/>
        </p:nvCxnSpPr>
        <p:spPr>
          <a:xfrm flipV="1">
            <a:off x="1793028" y="2183980"/>
            <a:ext cx="0" cy="19723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4C914FD-074A-45E9-9B1D-A5AF7EBE9FF5}"/>
              </a:ext>
            </a:extLst>
          </p:cNvPr>
          <p:cNvCxnSpPr/>
          <p:nvPr/>
        </p:nvCxnSpPr>
        <p:spPr>
          <a:xfrm>
            <a:off x="1785471" y="2191537"/>
            <a:ext cx="6121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5BC78C2-EE1B-411B-B244-121D646E1EFA}"/>
              </a:ext>
            </a:extLst>
          </p:cNvPr>
          <p:cNvSpPr/>
          <p:nvPr/>
        </p:nvSpPr>
        <p:spPr>
          <a:xfrm>
            <a:off x="1785472" y="1464733"/>
            <a:ext cx="2644959" cy="2668961"/>
          </a:xfrm>
          <a:custGeom>
            <a:avLst/>
            <a:gdLst>
              <a:gd name="connsiteX0" fmla="*/ 0 w 2644959"/>
              <a:gd name="connsiteY0" fmla="*/ 719248 h 2668961"/>
              <a:gd name="connsiteX1" fmla="*/ 967300 w 2644959"/>
              <a:gd name="connsiteY1" fmla="*/ 1331 h 2668961"/>
              <a:gd name="connsiteX2" fmla="*/ 1942156 w 2644959"/>
              <a:gd name="connsiteY2" fmla="*/ 877946 h 2668961"/>
              <a:gd name="connsiteX3" fmla="*/ 2644959 w 2644959"/>
              <a:gd name="connsiteY3" fmla="*/ 2668961 h 266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4959" h="2668961">
                <a:moveTo>
                  <a:pt x="0" y="719248"/>
                </a:moveTo>
                <a:cubicBezTo>
                  <a:pt x="321803" y="347064"/>
                  <a:pt x="643607" y="-25119"/>
                  <a:pt x="967300" y="1331"/>
                </a:cubicBezTo>
                <a:cubicBezTo>
                  <a:pt x="1290993" y="27781"/>
                  <a:pt x="1662546" y="433341"/>
                  <a:pt x="1942156" y="877946"/>
                </a:cubicBezTo>
                <a:cubicBezTo>
                  <a:pt x="2221766" y="1322551"/>
                  <a:pt x="2433362" y="1995756"/>
                  <a:pt x="2644959" y="2668961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D1829A0-6BE2-4216-BB53-D4405F910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19967"/>
              </p:ext>
            </p:extLst>
          </p:nvPr>
        </p:nvGraphicFramePr>
        <p:xfrm>
          <a:off x="1961526" y="198822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7085D11-828D-45FD-9595-DBAA65E29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526" y="198822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06B94611-D47F-4014-884E-64B55CFC6C25}"/>
              </a:ext>
            </a:extLst>
          </p:cNvPr>
          <p:cNvGrpSpPr/>
          <p:nvPr/>
        </p:nvGrpSpPr>
        <p:grpSpPr>
          <a:xfrm>
            <a:off x="884052" y="566761"/>
            <a:ext cx="1064024" cy="1041329"/>
            <a:chOff x="2363216" y="1156208"/>
            <a:chExt cx="1064024" cy="104132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195D259-2C59-4B4E-B20C-FB7D65DD3A09}"/>
                </a:ext>
              </a:extLst>
            </p:cNvPr>
            <p:cNvCxnSpPr/>
            <p:nvPr/>
          </p:nvCxnSpPr>
          <p:spPr>
            <a:xfrm>
              <a:off x="2625344" y="1219200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C0B18-8DEB-4CC8-87BE-BD524DEC9768}"/>
                </a:ext>
              </a:extLst>
            </p:cNvPr>
            <p:cNvCxnSpPr/>
            <p:nvPr/>
          </p:nvCxnSpPr>
          <p:spPr>
            <a:xfrm>
              <a:off x="2466848" y="1926336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5E9FD7A-1DC7-4AE7-8ACA-078BAD1F50DA}"/>
                </a:ext>
              </a:extLst>
            </p:cNvPr>
            <p:cNvCxnSpPr/>
            <p:nvPr/>
          </p:nvCxnSpPr>
          <p:spPr>
            <a:xfrm>
              <a:off x="2619105" y="1920211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D096B0B-6C71-43F6-9356-702735C0E2EE}"/>
                </a:ext>
              </a:extLst>
            </p:cNvPr>
            <p:cNvCxnSpPr/>
            <p:nvPr/>
          </p:nvCxnSpPr>
          <p:spPr>
            <a:xfrm rot="16200000">
              <a:off x="2442321" y="1735299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14572DD8-7E03-456C-9A68-B6D1F4EA1D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809175"/>
                </p:ext>
              </p:extLst>
            </p:nvPr>
          </p:nvGraphicFramePr>
          <p:xfrm>
            <a:off x="2736279" y="1939862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36279" y="1939862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DE4B477E-CA61-4167-A394-6A9F9546B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645290"/>
                </p:ext>
              </p:extLst>
            </p:nvPr>
          </p:nvGraphicFramePr>
          <p:xfrm>
            <a:off x="2414715" y="1587564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4715" y="1587564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B69A7E-53FC-42BE-8BF7-C219E296B43E}"/>
                </a:ext>
              </a:extLst>
            </p:cNvPr>
            <p:cNvSpPr txBox="1"/>
            <p:nvPr/>
          </p:nvSpPr>
          <p:spPr>
            <a:xfrm>
              <a:off x="3149600" y="188976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295BAF9-C438-4722-8CD5-AF1221B0E3DC}"/>
                </a:ext>
              </a:extLst>
            </p:cNvPr>
            <p:cNvSpPr txBox="1"/>
            <p:nvPr/>
          </p:nvSpPr>
          <p:spPr>
            <a:xfrm>
              <a:off x="2363216" y="1156208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1702AE5-0C7A-4D82-B936-5CEF9C58FECE}"/>
              </a:ext>
            </a:extLst>
          </p:cNvPr>
          <p:cNvSpPr txBox="1"/>
          <p:nvPr/>
        </p:nvSpPr>
        <p:spPr>
          <a:xfrm>
            <a:off x="1116759" y="2001404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502A30F-CDBE-46C4-9D3C-7529F2C3D0E0}"/>
              </a:ext>
            </a:extLst>
          </p:cNvPr>
          <p:cNvCxnSpPr>
            <a:stCxn id="23" idx="3"/>
          </p:cNvCxnSpPr>
          <p:nvPr/>
        </p:nvCxnSpPr>
        <p:spPr>
          <a:xfrm flipV="1">
            <a:off x="1796753" y="1307366"/>
            <a:ext cx="797320" cy="847927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20896FB-F312-4FC0-B90C-06D024A24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99843"/>
              </p:ext>
            </p:extLst>
          </p:nvPr>
        </p:nvGraphicFramePr>
        <p:xfrm>
          <a:off x="1896269" y="987425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9" imgW="1143000" imgH="330120" progId="Equation.DSMT4">
                  <p:embed/>
                </p:oleObj>
              </mc:Choice>
              <mc:Fallback>
                <p:oleObj name="Equation" r:id="rId9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6269" y="987425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D4DA3FB-996F-4758-9983-DB0239487819}"/>
              </a:ext>
            </a:extLst>
          </p:cNvPr>
          <p:cNvCxnSpPr/>
          <p:nvPr/>
        </p:nvCxnSpPr>
        <p:spPr>
          <a:xfrm flipV="1">
            <a:off x="3997107" y="976117"/>
            <a:ext cx="797320" cy="847927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68EAB864-BE49-420A-8237-2984A8E884E8}"/>
              </a:ext>
            </a:extLst>
          </p:cNvPr>
          <p:cNvSpPr/>
          <p:nvPr/>
        </p:nvSpPr>
        <p:spPr>
          <a:xfrm>
            <a:off x="3999681" y="989970"/>
            <a:ext cx="763259" cy="823716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DBFAB69-39F4-4733-8117-8A08D9572C98}"/>
              </a:ext>
            </a:extLst>
          </p:cNvPr>
          <p:cNvCxnSpPr/>
          <p:nvPr/>
        </p:nvCxnSpPr>
        <p:spPr>
          <a:xfrm>
            <a:off x="3999681" y="1821243"/>
            <a:ext cx="76325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FE4D715-F452-4807-9820-78D7BD434CC9}"/>
              </a:ext>
            </a:extLst>
          </p:cNvPr>
          <p:cNvCxnSpPr>
            <a:cxnSpLocks/>
          </p:cNvCxnSpPr>
          <p:nvPr/>
        </p:nvCxnSpPr>
        <p:spPr>
          <a:xfrm flipV="1">
            <a:off x="4004719" y="982414"/>
            <a:ext cx="2" cy="82875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6BD97CB-B3C0-496E-9486-520689158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67262"/>
              </p:ext>
            </p:extLst>
          </p:nvPr>
        </p:nvGraphicFramePr>
        <p:xfrm>
          <a:off x="4864093" y="81248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0896FB-F312-4FC0-B90C-06D024A24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4093" y="81248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8C961F-AF57-4450-AFF9-1D0B5F29C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86186"/>
              </p:ext>
            </p:extLst>
          </p:nvPr>
        </p:nvGraphicFramePr>
        <p:xfrm>
          <a:off x="4252407" y="1839913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3" imgW="317160" imgH="304560" progId="Equation.DSMT4">
                  <p:embed/>
                </p:oleObj>
              </mc:Choice>
              <mc:Fallback>
                <p:oleObj name="Equation" r:id="rId13" imgW="317160" imgH="304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0896FB-F312-4FC0-B90C-06D024A24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2407" y="1839913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2FACAD8-ED19-4863-8BC9-6B7F59622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95068"/>
              </p:ext>
            </p:extLst>
          </p:nvPr>
        </p:nvGraphicFramePr>
        <p:xfrm>
          <a:off x="3545366" y="1010673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5" imgW="355320" imgH="330120" progId="Equation.DSMT4">
                  <p:embed/>
                </p:oleObj>
              </mc:Choice>
              <mc:Fallback>
                <p:oleObj name="Equation" r:id="rId15" imgW="355320" imgH="3301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0896FB-F312-4FC0-B90C-06D024A24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45366" y="1010673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BA1B1EB-EC71-4000-9CDC-40C09880A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52690"/>
              </p:ext>
            </p:extLst>
          </p:nvPr>
        </p:nvGraphicFramePr>
        <p:xfrm>
          <a:off x="4267678" y="158895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D1829A0-6BE2-4216-BB53-D4405F910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678" y="1588958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2127587-D942-453B-92DF-BF6E68CD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14230"/>
              </p:ext>
            </p:extLst>
          </p:nvPr>
        </p:nvGraphicFramePr>
        <p:xfrm>
          <a:off x="4274449" y="2208213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18" imgW="952200" imgH="609480" progId="Equation.DSMT4">
                  <p:embed/>
                </p:oleObj>
              </mc:Choice>
              <mc:Fallback>
                <p:oleObj name="Equation" r:id="rId18" imgW="952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4449" y="2208213"/>
                        <a:ext cx="95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B16705F-6740-4157-B0FD-313EF1394EBF}"/>
              </a:ext>
            </a:extLst>
          </p:cNvPr>
          <p:cNvCxnSpPr/>
          <p:nvPr/>
        </p:nvCxnSpPr>
        <p:spPr>
          <a:xfrm>
            <a:off x="1793030" y="4579557"/>
            <a:ext cx="25920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C818BCD-BEBE-416D-8CB6-7DE218D8C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1533"/>
              </p:ext>
            </p:extLst>
          </p:nvPr>
        </p:nvGraphicFramePr>
        <p:xfrm>
          <a:off x="2767609" y="44439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20" imgW="761760" imgH="279360" progId="Equation.DSMT4">
                  <p:embed/>
                </p:oleObj>
              </mc:Choice>
              <mc:Fallback>
                <p:oleObj name="Equation" r:id="rId20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67609" y="4443938"/>
                        <a:ext cx="7620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E24A16B3-8B24-4B58-BBB4-D57A84477457}"/>
              </a:ext>
            </a:extLst>
          </p:cNvPr>
          <p:cNvSpPr txBox="1"/>
          <p:nvPr/>
        </p:nvSpPr>
        <p:spPr>
          <a:xfrm>
            <a:off x="4694927" y="3974996"/>
            <a:ext cx="813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ea level</a:t>
            </a:r>
            <a:endParaRPr lang="en-US" sz="1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594E380-F9BE-40D6-93FC-A1FCF156094B}"/>
              </a:ext>
            </a:extLst>
          </p:cNvPr>
          <p:cNvCxnSpPr/>
          <p:nvPr/>
        </p:nvCxnSpPr>
        <p:spPr>
          <a:xfrm>
            <a:off x="2125538" y="2199094"/>
            <a:ext cx="0" cy="194215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4A663EA-FC11-4CF1-9E46-3BF094BEE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19802"/>
              </p:ext>
            </p:extLst>
          </p:nvPr>
        </p:nvGraphicFramePr>
        <p:xfrm>
          <a:off x="1861344" y="298291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22" imgW="927000" imgH="253800" progId="Equation.DSMT4">
                  <p:embed/>
                </p:oleObj>
              </mc:Choice>
              <mc:Fallback>
                <p:oleObj name="Equation" r:id="rId22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61344" y="2982913"/>
                        <a:ext cx="9271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>
            <a:extLst>
              <a:ext uri="{FF2B5EF4-FFF2-40B4-BE49-F238E27FC236}">
                <a16:creationId xmlns:a16="http://schemas.microsoft.com/office/drawing/2014/main" id="{8A92AC3D-99CC-4729-B5D2-6B2964232CE1}"/>
              </a:ext>
            </a:extLst>
          </p:cNvPr>
          <p:cNvSpPr/>
          <p:nvPr/>
        </p:nvSpPr>
        <p:spPr>
          <a:xfrm>
            <a:off x="2639415" y="1375379"/>
            <a:ext cx="188926" cy="181368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4CA962A-F7C6-49AC-B0B0-BAE97FC95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00989"/>
              </p:ext>
            </p:extLst>
          </p:nvPr>
        </p:nvGraphicFramePr>
        <p:xfrm>
          <a:off x="2502851" y="1589796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24" imgW="520560" imgH="304560" progId="Equation.DSMT4">
                  <p:embed/>
                </p:oleObj>
              </mc:Choice>
              <mc:Fallback>
                <p:oleObj name="Equation" r:id="rId24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02851" y="1589796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F8A0A1E-E7E8-489C-9DC3-B809346DB7C6}"/>
              </a:ext>
            </a:extLst>
          </p:cNvPr>
          <p:cNvCxnSpPr/>
          <p:nvPr/>
        </p:nvCxnSpPr>
        <p:spPr>
          <a:xfrm>
            <a:off x="1083928" y="2215467"/>
            <a:ext cx="0" cy="1942156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C8DE51C-EC77-4F2A-8339-3648806FE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39994"/>
              </p:ext>
            </p:extLst>
          </p:nvPr>
        </p:nvGraphicFramePr>
        <p:xfrm>
          <a:off x="811075" y="4151628"/>
          <a:ext cx="180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26" imgW="1803240" imgH="304560" progId="Equation.DSMT4">
                  <p:embed/>
                </p:oleObj>
              </mc:Choice>
              <mc:Fallback>
                <p:oleObj name="Equation" r:id="rId26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1075" y="4151628"/>
                        <a:ext cx="180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F817945-1002-44E4-AB6B-2553261D6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85288"/>
              </p:ext>
            </p:extLst>
          </p:nvPr>
        </p:nvGraphicFramePr>
        <p:xfrm>
          <a:off x="3342678" y="185345"/>
          <a:ext cx="180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28" imgW="1803240" imgH="634680" progId="Equation.DSMT4">
                  <p:embed/>
                </p:oleObj>
              </mc:Choice>
              <mc:Fallback>
                <p:oleObj name="Equation" r:id="rId28" imgW="1803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42678" y="185345"/>
                        <a:ext cx="1803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EAB8489-5B4B-4E02-9737-A5886551E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39217"/>
              </p:ext>
            </p:extLst>
          </p:nvPr>
        </p:nvGraphicFramePr>
        <p:xfrm>
          <a:off x="1145158" y="4897359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30" imgW="1422360" imgH="279360" progId="Equation.DSMT4">
                  <p:embed/>
                </p:oleObj>
              </mc:Choice>
              <mc:Fallback>
                <p:oleObj name="Equation" r:id="rId30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45158" y="4897359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45CF813-0DDD-4FBE-BFA0-737D5D492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2007"/>
              </p:ext>
            </p:extLst>
          </p:nvPr>
        </p:nvGraphicFramePr>
        <p:xfrm>
          <a:off x="1170401" y="5280038"/>
          <a:ext cx="415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32" imgW="4152600" imgH="330120" progId="Equation.DSMT4">
                  <p:embed/>
                </p:oleObj>
              </mc:Choice>
              <mc:Fallback>
                <p:oleObj name="Equation" r:id="rId32" imgW="4152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70401" y="5280038"/>
                        <a:ext cx="415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F508E68-97E8-4889-850A-FEC63B31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8907"/>
              </p:ext>
            </p:extLst>
          </p:nvPr>
        </p:nvGraphicFramePr>
        <p:xfrm>
          <a:off x="1860504" y="5769986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34" imgW="2349360" imgH="634680" progId="Equation.DSMT4">
                  <p:embed/>
                </p:oleObj>
              </mc:Choice>
              <mc:Fallback>
                <p:oleObj name="Equation" r:id="rId34" imgW="234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60504" y="5769986"/>
                        <a:ext cx="2349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001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8E38A39-C32E-4671-9C23-E8CE49DC9383}"/>
              </a:ext>
            </a:extLst>
          </p:cNvPr>
          <p:cNvCxnSpPr>
            <a:cxnSpLocks/>
          </p:cNvCxnSpPr>
          <p:nvPr/>
        </p:nvCxnSpPr>
        <p:spPr>
          <a:xfrm>
            <a:off x="2291793" y="460979"/>
            <a:ext cx="0" cy="1171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A3EAFE-7F46-47F2-BC6D-0A8B5570D7CB}"/>
              </a:ext>
            </a:extLst>
          </p:cNvPr>
          <p:cNvCxnSpPr>
            <a:cxnSpLocks/>
          </p:cNvCxnSpPr>
          <p:nvPr/>
        </p:nvCxnSpPr>
        <p:spPr>
          <a:xfrm rot="16200000">
            <a:off x="1960543" y="613379"/>
            <a:ext cx="0" cy="1518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5AC83F4-BB8C-4E94-B79D-CD6CEADE0F8C}"/>
              </a:ext>
            </a:extLst>
          </p:cNvPr>
          <p:cNvCxnSpPr/>
          <p:nvPr/>
        </p:nvCxnSpPr>
        <p:spPr>
          <a:xfrm flipH="1">
            <a:off x="1793030" y="1375379"/>
            <a:ext cx="498763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A1AAEA5-9CA6-4EAC-9E7B-2B82CCF5D2D4}"/>
              </a:ext>
            </a:extLst>
          </p:cNvPr>
          <p:cNvCxnSpPr>
            <a:cxnSpLocks/>
          </p:cNvCxnSpPr>
          <p:nvPr/>
        </p:nvCxnSpPr>
        <p:spPr>
          <a:xfrm flipV="1">
            <a:off x="2291792" y="619676"/>
            <a:ext cx="0" cy="75570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9B3CB59-6148-49A4-8F96-F35B8B5F0FD3}"/>
              </a:ext>
            </a:extLst>
          </p:cNvPr>
          <p:cNvSpPr/>
          <p:nvPr/>
        </p:nvSpPr>
        <p:spPr>
          <a:xfrm>
            <a:off x="1838372" y="627233"/>
            <a:ext cx="453421" cy="740588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EB1F4F8-2F2B-47DD-A654-50D8BD272184}"/>
              </a:ext>
            </a:extLst>
          </p:cNvPr>
          <p:cNvCxnSpPr>
            <a:cxnSpLocks/>
          </p:cNvCxnSpPr>
          <p:nvPr/>
        </p:nvCxnSpPr>
        <p:spPr>
          <a:xfrm flipH="1" flipV="1">
            <a:off x="1838372" y="619676"/>
            <a:ext cx="453421" cy="75570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DFC70693-F6B9-47E4-BFD9-AD1C72B16AA2}"/>
              </a:ext>
            </a:extLst>
          </p:cNvPr>
          <p:cNvSpPr/>
          <p:nvPr/>
        </p:nvSpPr>
        <p:spPr>
          <a:xfrm>
            <a:off x="2155766" y="1101274"/>
            <a:ext cx="476092" cy="281663"/>
          </a:xfrm>
          <a:custGeom>
            <a:avLst/>
            <a:gdLst>
              <a:gd name="connsiteX0" fmla="*/ 0 w 476092"/>
              <a:gd name="connsiteY0" fmla="*/ 24724 h 281663"/>
              <a:gd name="connsiteX1" fmla="*/ 226710 w 476092"/>
              <a:gd name="connsiteY1" fmla="*/ 24724 h 281663"/>
              <a:gd name="connsiteX2" fmla="*/ 476092 w 476092"/>
              <a:gd name="connsiteY2" fmla="*/ 281663 h 28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6092" h="281663">
                <a:moveTo>
                  <a:pt x="0" y="24724"/>
                </a:moveTo>
                <a:cubicBezTo>
                  <a:pt x="73680" y="3312"/>
                  <a:pt x="147361" y="-18099"/>
                  <a:pt x="226710" y="24724"/>
                </a:cubicBezTo>
                <a:cubicBezTo>
                  <a:pt x="306059" y="67547"/>
                  <a:pt x="391075" y="174605"/>
                  <a:pt x="476092" y="28166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8FD940-991D-458B-97B2-004259B1B449}"/>
              </a:ext>
            </a:extLst>
          </p:cNvPr>
          <p:cNvSpPr txBox="1"/>
          <p:nvPr/>
        </p:nvSpPr>
        <p:spPr>
          <a:xfrm>
            <a:off x="2049968" y="279611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94076A-F7E3-47AA-A3CA-9FE12C4A49D9}"/>
              </a:ext>
            </a:extLst>
          </p:cNvPr>
          <p:cNvSpPr txBox="1"/>
          <p:nvPr/>
        </p:nvSpPr>
        <p:spPr>
          <a:xfrm>
            <a:off x="2595334" y="134641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93BA9A0-5670-40E2-B3C4-6E8DD5FF4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73487"/>
              </p:ext>
            </p:extLst>
          </p:nvPr>
        </p:nvGraphicFramePr>
        <p:xfrm>
          <a:off x="3168237" y="577155"/>
          <a:ext cx="195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955520" imgH="304560" progId="Equation.DSMT4">
                  <p:embed/>
                </p:oleObj>
              </mc:Choice>
              <mc:Fallback>
                <p:oleObj name="Equation" r:id="rId3" imgW="1955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237" y="577155"/>
                        <a:ext cx="195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562DB0E-4750-4298-A9BE-D9A971CC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59966"/>
              </p:ext>
            </p:extLst>
          </p:nvPr>
        </p:nvGraphicFramePr>
        <p:xfrm>
          <a:off x="3172698" y="932020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698" y="932020"/>
                        <a:ext cx="240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ABFA044-2862-44A7-A89B-CEA2F6867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24087"/>
              </p:ext>
            </p:extLst>
          </p:nvPr>
        </p:nvGraphicFramePr>
        <p:xfrm>
          <a:off x="3238664" y="1301055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1981080" imgH="685800" progId="Equation.DSMT4">
                  <p:embed/>
                </p:oleObj>
              </mc:Choice>
              <mc:Fallback>
                <p:oleObj name="Equation" r:id="rId7" imgW="1981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664" y="1301055"/>
                        <a:ext cx="1981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380E191-E014-4B8E-8880-53A1B33BD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17808"/>
              </p:ext>
            </p:extLst>
          </p:nvPr>
        </p:nvGraphicFramePr>
        <p:xfrm>
          <a:off x="1474834" y="408487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279360" imgH="279360" progId="Equation.DSMT4">
                  <p:embed/>
                </p:oleObj>
              </mc:Choice>
              <mc:Fallback>
                <p:oleObj name="Equation" r:id="rId9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834" y="408487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36599E7-AEC6-4381-B332-C97C33DF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3918"/>
              </p:ext>
            </p:extLst>
          </p:nvPr>
        </p:nvGraphicFramePr>
        <p:xfrm>
          <a:off x="1473574" y="1448627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1" imgW="583920" imgH="330120" progId="Equation.DSMT4">
                  <p:embed/>
                </p:oleObj>
              </mc:Choice>
              <mc:Fallback>
                <p:oleObj name="Equation" r:id="rId11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574" y="1448627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D524E11-56C7-440B-B15E-34DC38241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98302"/>
              </p:ext>
            </p:extLst>
          </p:nvPr>
        </p:nvGraphicFramePr>
        <p:xfrm>
          <a:off x="2365263" y="392349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3" imgW="495000" imgH="330120" progId="Equation.DSMT4">
                  <p:embed/>
                </p:oleObj>
              </mc:Choice>
              <mc:Fallback>
                <p:oleObj name="Equation" r:id="rId13" imgW="495000" imgH="3301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36599E7-AEC6-4381-B332-C97C33DF4F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5263" y="392349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4962F4-B300-488E-A47B-6A129614E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97949"/>
              </p:ext>
            </p:extLst>
          </p:nvPr>
        </p:nvGraphicFramePr>
        <p:xfrm>
          <a:off x="2450897" y="975263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0897" y="975263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0897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10B4CF-B164-4E3B-B52B-451D6A3CF6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93" b="16978"/>
          <a:stretch/>
        </p:blipFill>
        <p:spPr>
          <a:xfrm>
            <a:off x="787945" y="780375"/>
            <a:ext cx="4798712" cy="4184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382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Image result for clip art hands">
            <a:extLst>
              <a:ext uri="{FF2B5EF4-FFF2-40B4-BE49-F238E27FC236}">
                <a16:creationId xmlns:a16="http://schemas.microsoft.com/office/drawing/2014/main" id="{C540F8A2-5F73-487A-9789-A46E01200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636" y="2206653"/>
            <a:ext cx="1490876" cy="571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Image result for clipart bowling ball">
            <a:extLst>
              <a:ext uri="{FF2B5EF4-FFF2-40B4-BE49-F238E27FC236}">
                <a16:creationId xmlns:a16="http://schemas.microsoft.com/office/drawing/2014/main" id="{02045B25-5B20-4678-A4FC-C39E2FFFD2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3718" r="5725" b="6862"/>
          <a:stretch/>
        </p:blipFill>
        <p:spPr bwMode="auto">
          <a:xfrm>
            <a:off x="1339610" y="1209124"/>
            <a:ext cx="1042870" cy="1065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642780-7ACA-4387-B56D-378511495A6F}"/>
              </a:ext>
            </a:extLst>
          </p:cNvPr>
          <p:cNvSpPr txBox="1"/>
          <p:nvPr/>
        </p:nvSpPr>
        <p:spPr>
          <a:xfrm>
            <a:off x="2439591" y="544105"/>
            <a:ext cx="3315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is the force of hand on bal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r>
              <a:rPr lang="en-AU" sz="1600" dirty="0"/>
              <a:t> is the force of ball on hand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  <a:r>
              <a:rPr lang="en-AU" sz="1600" dirty="0"/>
              <a:t> is the force of the ball on the Earth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is the force of the Earth on the ball</a:t>
            </a:r>
          </a:p>
        </p:txBody>
      </p:sp>
    </p:spTree>
    <p:extLst>
      <p:ext uri="{BB962C8B-B14F-4D97-AF65-F5344CB8AC3E}">
        <p14:creationId xmlns:p14="http://schemas.microsoft.com/office/powerpoint/2010/main" val="4123054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4A8F42-886B-4CF5-9864-62D6980594AB}"/>
              </a:ext>
            </a:extLst>
          </p:cNvPr>
          <p:cNvCxnSpPr/>
          <p:nvPr/>
        </p:nvCxnSpPr>
        <p:spPr>
          <a:xfrm>
            <a:off x="2873683" y="1382937"/>
            <a:ext cx="0" cy="104286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AC0D284-791D-4ECD-B556-CFAEED1AC4C0}"/>
              </a:ext>
            </a:extLst>
          </p:cNvPr>
          <p:cNvCxnSpPr>
            <a:cxnSpLocks/>
          </p:cNvCxnSpPr>
          <p:nvPr/>
        </p:nvCxnSpPr>
        <p:spPr>
          <a:xfrm flipV="1">
            <a:off x="5096707" y="1466064"/>
            <a:ext cx="0" cy="5529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1CBBF87E-BEB2-4B00-852D-7924FAF1467C}"/>
              </a:ext>
            </a:extLst>
          </p:cNvPr>
          <p:cNvGrpSpPr/>
          <p:nvPr/>
        </p:nvGrpSpPr>
        <p:grpSpPr>
          <a:xfrm>
            <a:off x="849503" y="334635"/>
            <a:ext cx="1581242" cy="1574800"/>
            <a:chOff x="4772025" y="581025"/>
            <a:chExt cx="1581242" cy="15748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7B15070-1BE4-4417-B933-01C9DAE0090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4334F3E-BA65-4734-8D68-1CC321350F8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7B0F375-1642-41A6-919D-6BAB1522E47F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7503E7-57B1-4214-99E0-ED1D1C5BD75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D0AA795-064F-4C96-8375-04D71AE5681C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B8570F-FB0A-4827-950D-3B9BDB4AE85B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D4C570B-0764-4C02-9409-07604B729B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181978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184512-BAE8-4164-B833-4B14129D3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882393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70A3D03-85B9-409E-BEA5-3C87CF936390}"/>
              </a:ext>
            </a:extLst>
          </p:cNvPr>
          <p:cNvSpPr txBox="1"/>
          <p:nvPr/>
        </p:nvSpPr>
        <p:spPr>
          <a:xfrm>
            <a:off x="2420262" y="166255"/>
            <a:ext cx="858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s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C9A0B-F204-4696-8D63-F6639D47F194}"/>
              </a:ext>
            </a:extLst>
          </p:cNvPr>
          <p:cNvSpPr txBox="1"/>
          <p:nvPr/>
        </p:nvSpPr>
        <p:spPr>
          <a:xfrm>
            <a:off x="2556287" y="574334"/>
            <a:ext cx="487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ll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95B77D-6515-41A6-BB42-093A5A09C336}"/>
              </a:ext>
            </a:extLst>
          </p:cNvPr>
          <p:cNvSpPr txBox="1"/>
          <p:nvPr/>
        </p:nvSpPr>
        <p:spPr>
          <a:xfrm>
            <a:off x="3668428" y="1021457"/>
            <a:ext cx="625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and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51A42F-7CE4-47C0-B073-1F8824A3B266}"/>
              </a:ext>
            </a:extLst>
          </p:cNvPr>
          <p:cNvSpPr txBox="1"/>
          <p:nvPr/>
        </p:nvSpPr>
        <p:spPr>
          <a:xfrm>
            <a:off x="4749085" y="1013901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5C5349D-5C05-4862-BFD5-1904BB8CBD1A}"/>
              </a:ext>
            </a:extLst>
          </p:cNvPr>
          <p:cNvSpPr/>
          <p:nvPr/>
        </p:nvSpPr>
        <p:spPr>
          <a:xfrm>
            <a:off x="5042549" y="1942157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A38150-8DF0-4793-9127-31F55690180E}"/>
              </a:ext>
            </a:extLst>
          </p:cNvPr>
          <p:cNvSpPr/>
          <p:nvPr/>
        </p:nvSpPr>
        <p:spPr>
          <a:xfrm>
            <a:off x="3910255" y="1928301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DE86F09-F3B2-462D-8573-FC4BC5AE1CDF}"/>
              </a:ext>
            </a:extLst>
          </p:cNvPr>
          <p:cNvSpPr/>
          <p:nvPr/>
        </p:nvSpPr>
        <p:spPr>
          <a:xfrm>
            <a:off x="2815745" y="1929561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60D962-A78A-4333-AF2A-58C94691C3A2}"/>
              </a:ext>
            </a:extLst>
          </p:cNvPr>
          <p:cNvSpPr txBox="1"/>
          <p:nvPr/>
        </p:nvSpPr>
        <p:spPr>
          <a:xfrm>
            <a:off x="2450491" y="853944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AU" sz="1600" dirty="0"/>
              <a:t>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/>
              <a:t> &gt; 0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67BA93A-0C9F-4554-8956-C15F759BE56A}"/>
              </a:ext>
            </a:extLst>
          </p:cNvPr>
          <p:cNvCxnSpPr>
            <a:cxnSpLocks/>
          </p:cNvCxnSpPr>
          <p:nvPr/>
        </p:nvCxnSpPr>
        <p:spPr>
          <a:xfrm>
            <a:off x="3979527" y="1988758"/>
            <a:ext cx="0" cy="5529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F7813CD-CEB8-428E-B6F8-C55284C157C7}"/>
              </a:ext>
            </a:extLst>
          </p:cNvPr>
          <p:cNvSpPr txBox="1"/>
          <p:nvPr/>
        </p:nvSpPr>
        <p:spPr>
          <a:xfrm>
            <a:off x="2873683" y="1549189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0504BFD-A5EB-4D69-855D-525317CDA29F}"/>
              </a:ext>
            </a:extLst>
          </p:cNvPr>
          <p:cNvSpPr txBox="1"/>
          <p:nvPr/>
        </p:nvSpPr>
        <p:spPr>
          <a:xfrm>
            <a:off x="2935399" y="2071884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905102C-F7CB-44FD-A2A6-148F7D49EA84}"/>
              </a:ext>
            </a:extLst>
          </p:cNvPr>
          <p:cNvSpPr txBox="1"/>
          <p:nvPr/>
        </p:nvSpPr>
        <p:spPr>
          <a:xfrm>
            <a:off x="4017313" y="2095814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9930CB-BB5C-420C-8032-8C694C7C3775}"/>
              </a:ext>
            </a:extLst>
          </p:cNvPr>
          <p:cNvSpPr txBox="1"/>
          <p:nvPr/>
        </p:nvSpPr>
        <p:spPr>
          <a:xfrm>
            <a:off x="5099227" y="1583196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DBFD43-53DB-4517-B392-A0FE7A59B04F}"/>
              </a:ext>
            </a:extLst>
          </p:cNvPr>
          <p:cNvSpPr txBox="1"/>
          <p:nvPr/>
        </p:nvSpPr>
        <p:spPr>
          <a:xfrm>
            <a:off x="1767016" y="2644958"/>
            <a:ext cx="3315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is the force of hand on bal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r>
              <a:rPr lang="en-AU" sz="1600" dirty="0"/>
              <a:t> is the force of ball on hand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  <a:r>
              <a:rPr lang="en-AU" sz="1600" dirty="0"/>
              <a:t> is the force of the ball on the Earth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is the force of the Earth on the bal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51A5F2-AEC6-4B37-93B6-7B994E8484E3}"/>
              </a:ext>
            </a:extLst>
          </p:cNvPr>
          <p:cNvSpPr txBox="1"/>
          <p:nvPr/>
        </p:nvSpPr>
        <p:spPr>
          <a:xfrm>
            <a:off x="1256480" y="3982553"/>
            <a:ext cx="36443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3</a:t>
            </a:r>
            <a:r>
              <a:rPr lang="en-AU" sz="1600" baseline="30000" dirty="0"/>
              <a:t>rd</a:t>
            </a:r>
            <a:r>
              <a:rPr lang="en-AU" sz="1600" dirty="0"/>
              <a:t> Law: action / reaction forces</a:t>
            </a:r>
          </a:p>
          <a:p>
            <a:r>
              <a:rPr lang="en-AU" sz="1600" dirty="0"/>
              <a:t>Ball / Earth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</a:p>
          <a:p>
            <a:r>
              <a:rPr lang="en-AU" sz="1600" dirty="0"/>
              <a:t>Ball / Hand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endParaRPr lang="en-US" sz="1600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F8F67-DE39-4A05-AA1D-F0B06658A235}"/>
              </a:ext>
            </a:extLst>
          </p:cNvPr>
          <p:cNvSpPr txBox="1"/>
          <p:nvPr/>
        </p:nvSpPr>
        <p:spPr>
          <a:xfrm>
            <a:off x="1248922" y="4881838"/>
            <a:ext cx="318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he ball accelerates upward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&gt;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endParaRPr lang="en-US" sz="1600" baseline="-250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2EDC8A3-4F4B-495B-8D1B-02E4743F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95898"/>
              </p:ext>
            </p:extLst>
          </p:nvPr>
        </p:nvGraphicFramePr>
        <p:xfrm>
          <a:off x="1354342" y="5358337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4342" y="5358337"/>
                        <a:ext cx="1397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4234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CD7571B-A1B3-4FAC-9C84-00C71040B2B2}"/>
              </a:ext>
            </a:extLst>
          </p:cNvPr>
          <p:cNvGrpSpPr/>
          <p:nvPr/>
        </p:nvGrpSpPr>
        <p:grpSpPr>
          <a:xfrm>
            <a:off x="188806" y="158682"/>
            <a:ext cx="1064024" cy="1041329"/>
            <a:chOff x="2363216" y="1156208"/>
            <a:chExt cx="1064024" cy="1041329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068348F-616A-4085-9014-A598D802FEC8}"/>
                </a:ext>
              </a:extLst>
            </p:cNvPr>
            <p:cNvCxnSpPr/>
            <p:nvPr/>
          </p:nvCxnSpPr>
          <p:spPr>
            <a:xfrm>
              <a:off x="2625344" y="1219200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93FE856-B747-4998-B855-34A877BED315}"/>
                </a:ext>
              </a:extLst>
            </p:cNvPr>
            <p:cNvCxnSpPr/>
            <p:nvPr/>
          </p:nvCxnSpPr>
          <p:spPr>
            <a:xfrm>
              <a:off x="2466848" y="1926336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9900545-301C-4C1B-874D-B7E7F6584C6A}"/>
                </a:ext>
              </a:extLst>
            </p:cNvPr>
            <p:cNvCxnSpPr/>
            <p:nvPr/>
          </p:nvCxnSpPr>
          <p:spPr>
            <a:xfrm>
              <a:off x="2619105" y="1920211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6C4DB43-4CBA-4D24-A808-7FFF42D0A559}"/>
                </a:ext>
              </a:extLst>
            </p:cNvPr>
            <p:cNvCxnSpPr/>
            <p:nvPr/>
          </p:nvCxnSpPr>
          <p:spPr>
            <a:xfrm rot="16200000">
              <a:off x="2442321" y="1735299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D6E18D4-DCDB-45C9-BEF8-73F7DA072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995583"/>
                </p:ext>
              </p:extLst>
            </p:nvPr>
          </p:nvGraphicFramePr>
          <p:xfrm>
            <a:off x="2736279" y="1939862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14572DD8-7E03-456C-9A68-B6D1F4EA1D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6279" y="1939862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CA3BC4C-0518-4B5C-AC14-86657D0ED7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06954"/>
                </p:ext>
              </p:extLst>
            </p:nvPr>
          </p:nvGraphicFramePr>
          <p:xfrm>
            <a:off x="2414715" y="1587564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DE4B477E-CA61-4167-A394-6A9F9546B5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4715" y="1587564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AAF5238-4947-42FC-A074-E9CB256FB9E4}"/>
                </a:ext>
              </a:extLst>
            </p:cNvPr>
            <p:cNvSpPr txBox="1"/>
            <p:nvPr/>
          </p:nvSpPr>
          <p:spPr>
            <a:xfrm>
              <a:off x="3149600" y="188976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1D26FC4-096D-44EF-9384-F08CA48A75B3}"/>
                </a:ext>
              </a:extLst>
            </p:cNvPr>
            <p:cNvSpPr txBox="1"/>
            <p:nvPr/>
          </p:nvSpPr>
          <p:spPr>
            <a:xfrm>
              <a:off x="2363216" y="1156208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9AB2CD77-94AF-4D7C-9D2F-7B415411EEF5}"/>
              </a:ext>
            </a:extLst>
          </p:cNvPr>
          <p:cNvSpPr txBox="1"/>
          <p:nvPr/>
        </p:nvSpPr>
        <p:spPr>
          <a:xfrm>
            <a:off x="1241368" y="166255"/>
            <a:ext cx="51821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e need to specify the vectors for displacement and velocity in terms of their X and Y components. Let the frame of reference be the XY plane with the Origin at the location of Joe. All angles are measured w.r.t the X axis from -180</a:t>
            </a:r>
            <a:r>
              <a:rPr lang="en-AU" sz="1600" baseline="30000" dirty="0"/>
              <a:t>o</a:t>
            </a:r>
            <a:r>
              <a:rPr lang="en-AU" sz="1600" dirty="0"/>
              <a:t> to +180</a:t>
            </a:r>
            <a:r>
              <a:rPr lang="en-AU" sz="1600" baseline="30000" dirty="0"/>
              <a:t>o</a:t>
            </a:r>
            <a:r>
              <a:rPr lang="en-AU" sz="1600" dirty="0"/>
              <a:t>. 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927043-372C-4915-87B2-BECA6E096A44}"/>
              </a:ext>
            </a:extLst>
          </p:cNvPr>
          <p:cNvSpPr txBox="1"/>
          <p:nvPr/>
        </p:nvSpPr>
        <p:spPr>
          <a:xfrm>
            <a:off x="98241" y="1435835"/>
            <a:ext cx="57767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he displacements and velocities of Chris w.r.t Joe and Pat w.r.t are:</a:t>
            </a:r>
            <a:endParaRPr lang="en-US" sz="16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FF7A23-2434-4055-BAA0-20BC0839B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68671"/>
              </p:ext>
            </p:extLst>
          </p:nvPr>
        </p:nvGraphicFramePr>
        <p:xfrm>
          <a:off x="238742" y="1859448"/>
          <a:ext cx="547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5473440" imgH="660240" progId="Equation.DSMT4">
                  <p:embed/>
                </p:oleObj>
              </mc:Choice>
              <mc:Fallback>
                <p:oleObj name="Equation" r:id="rId7" imgW="5473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742" y="1859448"/>
                        <a:ext cx="547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Right 18">
            <a:extLst>
              <a:ext uri="{FF2B5EF4-FFF2-40B4-BE49-F238E27FC236}">
                <a16:creationId xmlns:a16="http://schemas.microsoft.com/office/drawing/2014/main" id="{F05B1EEE-C394-4F88-A03C-A870A5E9322F}"/>
              </a:ext>
            </a:extLst>
          </p:cNvPr>
          <p:cNvSpPr/>
          <p:nvPr/>
        </p:nvSpPr>
        <p:spPr>
          <a:xfrm rot="16200000">
            <a:off x="661242" y="510100"/>
            <a:ext cx="476092" cy="1511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45C225-11FA-4388-AC3B-DF71C3BF1C4F}"/>
              </a:ext>
            </a:extLst>
          </p:cNvPr>
          <p:cNvSpPr txBox="1"/>
          <p:nvPr/>
        </p:nvSpPr>
        <p:spPr>
          <a:xfrm>
            <a:off x="748145" y="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0F7D400-7157-40E4-9A24-0AFD3F6E86B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5737" r="19662"/>
          <a:stretch/>
        </p:blipFill>
        <p:spPr>
          <a:xfrm>
            <a:off x="136026" y="2691718"/>
            <a:ext cx="2880000" cy="306498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5C37939-5348-4B2F-A6B4-62358E9B2B5F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1604" r="18836"/>
          <a:stretch/>
        </p:blipFill>
        <p:spPr>
          <a:xfrm>
            <a:off x="3128608" y="2706833"/>
            <a:ext cx="3049310" cy="3013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147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93</TotalTime>
  <Words>253</Words>
  <Application>Microsoft Office PowerPoint</Application>
  <PresentationFormat>Custom</PresentationFormat>
  <Paragraphs>6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4</cp:revision>
  <dcterms:created xsi:type="dcterms:W3CDTF">2017-11-04T04:03:52Z</dcterms:created>
  <dcterms:modified xsi:type="dcterms:W3CDTF">2019-09-02T07:03:04Z</dcterms:modified>
</cp:coreProperties>
</file>